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8EC"/>
    <a:srgbClr val="A9D0F5"/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4" autoAdjust="0"/>
    <p:restoredTop sz="94660"/>
  </p:normalViewPr>
  <p:slideViewPr>
    <p:cSldViewPr showGuides="1">
      <p:cViewPr varScale="1">
        <p:scale>
          <a:sx n="57" d="100"/>
          <a:sy n="57" d="100"/>
        </p:scale>
        <p:origin x="634" y="45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11/03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OASYS-Photon transport | HERCULES2025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Approximating emission at resonance by Gaussians</a:t>
            </a:r>
            <a:br>
              <a:rPr lang="en-US" sz="1800" dirty="0"/>
            </a:br>
            <a:r>
              <a:rPr lang="en-US" sz="1100" dirty="0" err="1"/>
              <a:t>Onuki</a:t>
            </a:r>
            <a:r>
              <a:rPr lang="en-US" sz="1100" dirty="0"/>
              <a:t> &amp; </a:t>
            </a:r>
            <a:r>
              <a:rPr lang="en-US" sz="1100" dirty="0" err="1"/>
              <a:t>Elleaume</a:t>
            </a:r>
            <a:r>
              <a:rPr lang="en-US" sz="1100" dirty="0"/>
              <a:t> Undulators, Wigglers  and their applications, CRC press, 2002</a:t>
            </a:r>
            <a:br>
              <a:rPr lang="en-US" sz="1100" dirty="0"/>
            </a:br>
            <a:endParaRPr lang="en-GB" sz="11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49966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/>
              <a:t>March 21</a:t>
            </a:r>
            <a:r>
              <a:rPr lang="en-US" sz="1167" baseline="30000"/>
              <a:t>st</a:t>
            </a:r>
            <a:r>
              <a:rPr lang="en-US" sz="1167"/>
              <a:t> 2025</a:t>
            </a:r>
            <a:endParaRPr lang="en-US" sz="1167" dirty="0"/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/>
              <a:t>OASYS-Photon transport | HERCULES2025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4199B5D-EA60-40DA-90AC-100F34D76461}"/>
              </a:ext>
            </a:extLst>
          </p:cNvPr>
          <p:cNvGrpSpPr/>
          <p:nvPr/>
        </p:nvGrpSpPr>
        <p:grpSpPr>
          <a:xfrm>
            <a:off x="6928050" y="2647946"/>
            <a:ext cx="1944216" cy="2478422"/>
            <a:chOff x="6928050" y="2647946"/>
            <a:chExt cx="1944216" cy="2478422"/>
          </a:xfrm>
        </p:grpSpPr>
        <p:sp>
          <p:nvSpPr>
            <p:cNvPr id="9" name="TextBox 8"/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9D0F5"/>
                  </a:solidFill>
                </a:rPr>
                <a:t>ShadowOui</a:t>
              </a: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D360294-FAF8-4788-BC40-BE2D4C130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2535C8-C737-4870-9E8C-C66A36ED75D6}"/>
              </a:ext>
            </a:extLst>
          </p:cNvPr>
          <p:cNvGrpSpPr/>
          <p:nvPr/>
        </p:nvGrpSpPr>
        <p:grpSpPr>
          <a:xfrm>
            <a:off x="6876256" y="1801240"/>
            <a:ext cx="1944216" cy="2478422"/>
            <a:chOff x="6928050" y="2647946"/>
            <a:chExt cx="1944216" cy="247842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E896503-D7F3-4E00-9429-A228D6EBB671}"/>
                </a:ext>
              </a:extLst>
            </p:cNvPr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3C8EC"/>
                  </a:solidFill>
                </a:rPr>
                <a:t>ShadowOui</a:t>
              </a:r>
            </a:p>
          </p:txBody>
        </p:sp>
        <p:sp>
          <p:nvSpPr>
            <p:cNvPr id="14" name="Rounded Rectangle 9">
              <a:extLst>
                <a:ext uri="{FF2B5EF4-FFF2-40B4-BE49-F238E27FC236}">
                  <a16:creationId xmlns:a16="http://schemas.microsoft.com/office/drawing/2014/main" id="{2A849122-0563-4746-BEF5-1E20E3B9C891}"/>
                </a:ext>
              </a:extLst>
            </p:cNvPr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1C03AFD-3853-4FA9-94D3-B785A355C2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D4DA02-783D-4638-95AD-2FCB9F0A6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44480"/>
            <a:ext cx="5580112" cy="25720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EBC24E-A042-4A09-9E2E-9BBA46F91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908" y="1744480"/>
            <a:ext cx="2738264" cy="17706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669868" y="2497460"/>
            <a:ext cx="542040" cy="248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D366FF11-8AD0-4B64-83B8-5965DB38E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192" y="3706259"/>
            <a:ext cx="1956878" cy="175156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6EE7B7E-4085-41E7-9DFC-0B45A2BD9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458" y="3658786"/>
            <a:ext cx="2106993" cy="16469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9A0DFE-7FAA-4D66-88E3-F2F5E0EF56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210" y="3618073"/>
            <a:ext cx="2227793" cy="176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D01AD5-6E1E-4F48-A7BE-BCC24C49EE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985292"/>
            <a:ext cx="6559104" cy="22939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13E79C-44D0-4257-9B90-EC02CB0347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645992"/>
            <a:ext cx="2244192" cy="17421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8 eV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7F4C77B-B300-4C9D-85B8-4B8A82C99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4208" y="3631264"/>
            <a:ext cx="2227792" cy="17494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334BC5-4CDC-4B78-879D-29F466564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01" y="1417340"/>
            <a:ext cx="8820472" cy="1815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5482A0-215E-4C1B-989B-304A1AA108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513" y="3784437"/>
            <a:ext cx="1822406" cy="124748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245491" y="5048309"/>
            <a:ext cx="24016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53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27</Words>
  <Application>Microsoft Office PowerPoint</Application>
  <PresentationFormat>On-screen Show (16:10)</PresentationFormat>
  <Paragraphs>14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PowerPoint Presentation</vt:lpstr>
      <vt:lpstr>Approximating emission at resonance by Gaussians Onuki &amp; Elleaume Undulators, Wigglers  and their applications, CRC press, 2002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O</dc:creator>
  <cp:lastModifiedBy>SANCHEZ DEL RIO Manuel</cp:lastModifiedBy>
  <cp:revision>168</cp:revision>
  <dcterms:created xsi:type="dcterms:W3CDTF">2022-02-18T08:25:36Z</dcterms:created>
  <dcterms:modified xsi:type="dcterms:W3CDTF">2025-03-11T09:09:16Z</dcterms:modified>
</cp:coreProperties>
</file>